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1"/>
  </p:sldMasterIdLst>
  <p:notesMasterIdLst>
    <p:notesMasterId r:id="rId12"/>
  </p:notesMasterIdLst>
  <p:sldIdLst>
    <p:sldId id="257" r:id="rId2"/>
    <p:sldId id="272" r:id="rId3"/>
    <p:sldId id="342" r:id="rId4"/>
    <p:sldId id="343" r:id="rId5"/>
    <p:sldId id="344" r:id="rId6"/>
    <p:sldId id="345" r:id="rId7"/>
    <p:sldId id="332" r:id="rId8"/>
    <p:sldId id="327" r:id="rId9"/>
    <p:sldId id="341" r:id="rId10"/>
    <p:sldId id="340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D5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93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98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91D2-AA32-43FD-A05B-63E503AFE281}" type="datetimeFigureOut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4A8B35-A9F6-49FB-B0F4-1B3D06D25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895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2BB18B-E6CA-4F18-9EFC-CBDFD74B2CB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89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62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370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643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738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774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2903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3505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4A8B35-A9F6-49FB-B0F4-1B3D06D2555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999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0F93DD-80C7-4497-854B-F36E4997AC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C94BE05-6FBC-4DE1-92B0-9C43DCD362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AB44FD-A79D-4226-9F48-2564168F7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A73A7-3EEB-4768-A064-1D6D85E339D2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54A41D-F293-435C-8EF7-0ABFA9C56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B302C4-D28E-42D5-B39E-EB14DDF26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885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613591-44CB-4231-9789-1388DF5E3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1BB085-D561-4B91-BA2C-B26C46C572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98E4D8-9ED2-4E5F-B32D-69A3088DC2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DCC21DF-3587-433A-8175-FE7BFD78BA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52543A-80CD-41DF-ACCD-031435A06B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663142-DFEE-4F28-B90F-2B37B045D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5B607-C81F-40E5-88B9-F3091D329985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78EA868-99B4-47FF-8C89-48BD24264B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A330B94-DFE0-4D0A-B7EB-2C673E69D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224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2CCD6C-A279-43EC-8F24-DFEEFA0859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DB57C2-6284-4424-8249-363EA0000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FE21C-234A-4C28-833B-52C9F2883B8E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3F5EC27-A281-4FBB-9A50-467A3A12F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CCC562-63FE-4835-AEC5-CF9E864FC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258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38115C4-230E-41B2-B4C2-3471A363B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BD0FF-05A0-4CC9-A27B-8805A749BD83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6AAEA52-0168-4214-A5E4-F17B6F258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E98731-8ECD-49BB-91CF-BF8B59356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073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3A253C-DBFD-48A7-B520-B34097730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D9F87E-C807-46F5-B702-8DBBDE3A3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78161AD-F376-448C-AFDF-34462AEEC5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54488B-9E42-4453-820F-9566C0B57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FED4-B31E-4F82-A2A4-46607E1C96B4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C0D659-3920-49BE-841A-4E317517D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EE6BE8-DF52-4A0E-BA0F-599F57585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470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0A5A4B-FE85-4BEB-B99A-D42999A956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AD29C76-47C8-4F68-A53D-9BFDE00ACE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4E5DCF3-DCDB-49D1-A366-E03CA5C50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F2C5AE-AD5D-4776-8970-B2FA72124E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67C06-8593-453D-8821-9AA5B77E81CF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F72C26-98E1-4566-989A-6C7C27AF4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7E69D0-6F6A-4D8C-A9E7-DF93285B7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177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3ADEF6-FC06-428B-960C-EF995A9B1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13BBB56-C188-4C28-A61F-C7806C848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3EAA30-D25A-47E0-8513-7F5241886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9F3A5-7D34-477A-9305-73A09EBFA555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7929FE-396A-4A37-8544-2C435B114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0503DD-1A05-4AD9-9E6E-D74C0E42C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84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C437B4D-7955-4AED-8B8E-B81773EFC1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5A0104-2C04-4686-89C6-3FC7788C29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396607-80F5-4B82-8CEA-CA15016C6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84FE0-5CB7-4D8B-B3FB-262313CF34C0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B545B5-A191-4A74-B14B-7B4A69AC6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429FED-555F-4E92-9E7D-AC4C83ED7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3941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1392" y="225912"/>
            <a:ext cx="6926057" cy="58736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ED08F-AF5E-42E5-86D0-515C9086C84C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1/3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655D0-67EA-47CD-A0AE-25258484802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121024" y="-1"/>
            <a:ext cx="1452283" cy="7035501"/>
          </a:xfrm>
          <a:prstGeom prst="rect">
            <a:avLst/>
          </a:prstGeom>
          <a:gradFill flip="none" rotWithShape="1">
            <a:gsLst>
              <a:gs pos="45000">
                <a:srgbClr val="204E90">
                  <a:lumMod val="100000"/>
                </a:srgbClr>
              </a:gs>
              <a:gs pos="0">
                <a:srgbClr val="104087"/>
              </a:gs>
              <a:gs pos="100000">
                <a:srgbClr val="4375C5">
                  <a:alpha val="94000"/>
                </a:srgbClr>
              </a:gs>
            </a:gsLst>
            <a:lin ang="42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78" y="0"/>
            <a:ext cx="12202845" cy="68579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1746250"/>
            <a:ext cx="914400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0373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E27290-96DE-40FD-9935-DE91B0EEE6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B44CE7E-BBA1-4358-9F6A-AFD0630BE6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5A3324-DB4C-4545-BC62-83F08A79C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37A8-43C5-48B0-89D7-BEF860C982C6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0650FD-B045-4D6B-A9C5-CCD07CA7F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AE0371-CE4F-4AF2-A3FF-95AFAB276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1AAE1-F87A-4F41-A2A2-6BA4B187991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38F4AC0-CEF4-4E04-98A2-5A4C59836FF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03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095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E96E95-3467-4245-9BF5-75BB5BFFFB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1EF83A-68AE-4CE7-B9AF-BBAB926F9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57854-A215-42C8-802E-0E90BEC8BA67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AD2CF4-617C-402C-AD6C-D425DB7D5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6816C7-3E58-4280-833C-6838C7E52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1AAE1-F87A-4F41-A2A2-6BA4B1879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B44545C7-1780-41DA-A4D5-AE504AC1C87F}"/>
              </a:ext>
            </a:extLst>
          </p:cNvPr>
          <p:cNvSpPr txBox="1">
            <a:spLocks/>
          </p:cNvSpPr>
          <p:nvPr userDrawn="1"/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AED08F-AF5E-42E5-86D0-515C9086C84C}" type="datetime1">
              <a:rPr lang="zh-CN" altLang="en-US" smtClean="0"/>
              <a:pPr>
                <a:defRPr/>
              </a:pPr>
              <a:t>2021/3/4</a:t>
            </a:fld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31FE807-DD8F-4433-AC87-A3400F7952E2}"/>
              </a:ext>
            </a:extLst>
          </p:cNvPr>
          <p:cNvSpPr txBox="1">
            <a:spLocks/>
          </p:cNvSpPr>
          <p:nvPr userDrawn="1"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60655D0-67EA-47CD-A0AE-25258484802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A7C12F7-BB3D-4FDF-B10C-A6A1E0CFEEFA}"/>
              </a:ext>
            </a:extLst>
          </p:cNvPr>
          <p:cNvSpPr/>
          <p:nvPr userDrawn="1"/>
        </p:nvSpPr>
        <p:spPr>
          <a:xfrm>
            <a:off x="-121024" y="-1"/>
            <a:ext cx="660670" cy="7035501"/>
          </a:xfrm>
          <a:prstGeom prst="rect">
            <a:avLst/>
          </a:prstGeom>
          <a:gradFill flip="none" rotWithShape="1">
            <a:gsLst>
              <a:gs pos="45000">
                <a:srgbClr val="204E90">
                  <a:lumMod val="100000"/>
                </a:srgbClr>
              </a:gs>
              <a:gs pos="0">
                <a:srgbClr val="104087"/>
              </a:gs>
              <a:gs pos="100000">
                <a:srgbClr val="4375C5">
                  <a:alpha val="94000"/>
                </a:srgbClr>
              </a:gs>
            </a:gsLst>
            <a:lin ang="42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6B90216-5B07-4C94-84BE-2FED03F8F99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4574" y="-136524"/>
            <a:ext cx="1167447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178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>
            <a:extLst>
              <a:ext uri="{FF2B5EF4-FFF2-40B4-BE49-F238E27FC236}">
                <a16:creationId xmlns:a16="http://schemas.microsoft.com/office/drawing/2014/main" id="{EC3DCC0F-B7D5-443C-A190-18B16E2B0DB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0"/>
            <a:ext cx="12203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7">
            <a:extLst>
              <a:ext uri="{FF2B5EF4-FFF2-40B4-BE49-F238E27FC236}">
                <a16:creationId xmlns:a16="http://schemas.microsoft.com/office/drawing/2014/main" id="{E452F62B-6728-4EF7-912B-594F6215FD8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4" y="136525"/>
            <a:ext cx="12203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D04E386F-78B6-4C2A-A271-1C7D833A2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54F475E4-10A0-4AB2-BD51-E6FBC9E1FA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117-0A15-46BB-8282-1E0194E6035A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930377ED-2F84-445B-93BE-A97CA4442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BE5E4684-8DDD-4C06-A663-088270254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09B96-BF81-4809-99A1-593682623FBA}" type="slidenum">
              <a:rPr lang="zh-CN" altLang="en-US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362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0"/>
            <a:ext cx="12203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4" y="0"/>
            <a:ext cx="12203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EE1AE5-90AA-4CC2-8931-A378B84486B4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09B96-BF81-4809-99A1-593682623FBA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16CFF92-EC17-4181-A23A-E4681033A4A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762125" y="2554288"/>
            <a:ext cx="5939574" cy="2093126"/>
          </a:xfrm>
        </p:spPr>
        <p:txBody>
          <a:bodyPr>
            <a:no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80717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10F1C-E01B-4F3E-99A0-C1CCDEA64E9A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7967D-1D88-4137-89B8-FF1AE40698E9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02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281B39-711C-41F3-87F8-FC6A4E61A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7A7F63-28FA-49CB-891A-6AEB44EEB7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804863-FF7F-4776-893C-9CD265CE2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EBCB2-7044-4990-81D3-AAC38A802DA2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ECA713-33E4-4D53-A3AF-E50CD236A1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48CA5D-4E4F-40C8-B59D-E8D9F343C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628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846C7E-66DE-43A4-B394-4E5ED1903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AA5C7F-7113-4DA5-A93A-BDC4B42FDA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D1DBC7-D3FE-4C24-A078-3B1162E89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B770D-4EB8-486D-9C9A-922ED067F01F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A26C91-A5B5-4F85-B367-0B1E7558F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CF54B9-DBC3-428F-AE2B-190AE1D20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088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367DB5-E6A1-4272-B306-E23F64EA9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409AE7-BB31-4820-9822-0053EB60DA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E6F0F51-5555-4DF5-8048-6966A1660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708ED7-2B64-4E8D-B186-310EF2D0B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85844-5CAF-404F-8C0C-7A20A705823C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404FC4-B808-4FEF-B603-6DFE95694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F79AF5-56A8-4867-ABAB-46B460ED4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926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3023E73-A626-4D0B-8516-0E1912CC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A2E3F8-2C44-4D93-BC23-158E387313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A8E215-BB1B-4F90-AF47-30E1EC6A62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15C0D-721D-4B9D-BD55-FBB159679DB5}" type="datetime1">
              <a:rPr lang="zh-CN" altLang="en-US" smtClean="0"/>
              <a:t>2021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21C052-1253-41D6-A43F-5FE520D8D6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63009B-4FE5-46FE-9CF4-2B89F64A7C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CCF94-8D40-4497-A7C6-DDDA86EEA6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98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50" r:id="rId7"/>
    <p:sldLayoutId id="2147483651" r:id="rId8"/>
    <p:sldLayoutId id="2147483652" r:id="rId9"/>
    <p:sldLayoutId id="2147483653" r:id="rId10"/>
    <p:sldLayoutId id="2147483654" r:id="rId11"/>
    <p:sldLayoutId id="2147483655" r:id="rId12"/>
    <p:sldLayoutId id="2147483656" r:id="rId13"/>
    <p:sldLayoutId id="2147483657" r:id="rId14"/>
    <p:sldLayoutId id="2147483658" r:id="rId15"/>
    <p:sldLayoutId id="2147483659" r:id="rId16"/>
    <p:sldLayoutId id="2147483665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0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83ECCB4-AA62-465F-ADC3-CBA07164F1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4724" y="2298699"/>
            <a:ext cx="9642475" cy="1569403"/>
          </a:xfrm>
        </p:spPr>
        <p:txBody>
          <a:bodyPr>
            <a:normAutofit/>
          </a:bodyPr>
          <a:lstStyle/>
          <a:p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云化虚拟化网络业务可用性计算时间、精度和置信度分析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BD2D24-1271-4E21-982D-1249BC04A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1AAE1-F87A-4F41-A2A2-6BA4B1879919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4235D7A-339C-4B58-9E1A-30EA1C6ACF93}"/>
              </a:ext>
            </a:extLst>
          </p:cNvPr>
          <p:cNvSpPr txBox="1"/>
          <p:nvPr/>
        </p:nvSpPr>
        <p:spPr>
          <a:xfrm>
            <a:off x="4627880" y="5244346"/>
            <a:ext cx="2936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可靠性研究组</a:t>
            </a:r>
          </a:p>
        </p:txBody>
      </p:sp>
    </p:spTree>
    <p:extLst>
      <p:ext uri="{BB962C8B-B14F-4D97-AF65-F5344CB8AC3E}">
        <p14:creationId xmlns:p14="http://schemas.microsoft.com/office/powerpoint/2010/main" val="2665666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2531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时长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选择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78BC3FCC-6936-482B-A6BB-7E276FAA4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网络业务可用性计算次数和精度分析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FB2F914-9B5A-43B1-9300-4B4801B69A78}"/>
                  </a:ext>
                </a:extLst>
              </p:cNvPr>
              <p:cNvSpPr/>
              <p:nvPr/>
            </p:nvSpPr>
            <p:spPr>
              <a:xfrm>
                <a:off x="796086" y="1728524"/>
                <a:ext cx="10238858" cy="1705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微软雅黑" panose="020B0503020204020204" pitchFamily="34" charset="-122"/>
                  </a:rPr>
                  <a:t>    同时，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4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95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可以发现过短的仿真时长下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得到的结果精度随仿真次数的变化曲线始终无法趋近于要求的精度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𝜀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这说明我们不能选用过短的仿真时长来进行可用性的计算。通过图形分析我们发现，仿真时长在选择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时其精度曲线不能满足要求，仿真时长最少要达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0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FB2F914-9B5A-43B1-9300-4B4801B69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086" y="1728524"/>
                <a:ext cx="10238858" cy="1705403"/>
              </a:xfrm>
              <a:prstGeom prst="rect">
                <a:avLst/>
              </a:prstGeom>
              <a:blipFill>
                <a:blip r:embed="rId3"/>
                <a:stretch>
                  <a:fillRect l="-536" b="-5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E3B3DC9-AD19-4F77-B888-4BD3644AAF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198" y="3638039"/>
            <a:ext cx="3914071" cy="26553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A1A1050-DFF7-4D5E-A759-90A24856F724}"/>
                  </a:ext>
                </a:extLst>
              </p:cNvPr>
              <p:cNvSpPr/>
              <p:nvPr/>
            </p:nvSpPr>
            <p:spPr>
              <a:xfrm>
                <a:off x="7560197" y="4421080"/>
                <a:ext cx="2423604" cy="630314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需要达到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𝜀</m:t>
                    </m:r>
                  </m:oMath>
                </a14:m>
                <a:r>
                  <a:rPr lang="zh-CN" altLang="en-US" dirty="0"/>
                  <a:t>精度值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A1A1050-DFF7-4D5E-A759-90A24856F7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197" y="4421080"/>
                <a:ext cx="2423604" cy="630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E85DC6F-B3D5-4637-97C3-528289390F04}"/>
              </a:ext>
            </a:extLst>
          </p:cNvPr>
          <p:cNvCxnSpPr>
            <a:cxnSpLocks/>
          </p:cNvCxnSpPr>
          <p:nvPr/>
        </p:nvCxnSpPr>
        <p:spPr>
          <a:xfrm flipH="1">
            <a:off x="4719343" y="4687410"/>
            <a:ext cx="2760956" cy="1154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F20C1E0F-53DA-49A3-A71B-F4FFB5DC12D7}"/>
              </a:ext>
            </a:extLst>
          </p:cNvPr>
          <p:cNvSpPr/>
          <p:nvPr/>
        </p:nvSpPr>
        <p:spPr>
          <a:xfrm>
            <a:off x="3565245" y="5228948"/>
            <a:ext cx="230820" cy="48827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A96559F-0BB1-433B-AE76-837F1A20198C}"/>
              </a:ext>
            </a:extLst>
          </p:cNvPr>
          <p:cNvSpPr/>
          <p:nvPr/>
        </p:nvSpPr>
        <p:spPr>
          <a:xfrm>
            <a:off x="7560197" y="3429000"/>
            <a:ext cx="2423604" cy="63031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仿真时长为</a:t>
            </a:r>
            <a:r>
              <a:rPr lang="en-US" altLang="zh-CN" dirty="0"/>
              <a:t>10</a:t>
            </a:r>
            <a:r>
              <a:rPr lang="zh-CN" altLang="en-US" dirty="0"/>
              <a:t>年、</a:t>
            </a:r>
            <a:r>
              <a:rPr lang="en-US" altLang="zh-CN" dirty="0"/>
              <a:t>20</a:t>
            </a:r>
            <a:r>
              <a:rPr lang="zh-CN" altLang="en-US" dirty="0"/>
              <a:t>年的曲线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869F2DD-21FF-47AD-BD0D-AFC446167207}"/>
              </a:ext>
            </a:extLst>
          </p:cNvPr>
          <p:cNvSpPr/>
          <p:nvPr/>
        </p:nvSpPr>
        <p:spPr>
          <a:xfrm>
            <a:off x="7560197" y="5511695"/>
            <a:ext cx="2423604" cy="63031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仿真时长超过</a:t>
            </a:r>
            <a:r>
              <a:rPr lang="en-US" altLang="zh-CN" dirty="0"/>
              <a:t>50</a:t>
            </a:r>
            <a:r>
              <a:rPr lang="zh-CN" altLang="en-US" dirty="0"/>
              <a:t>年的曲线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40FAF40-B26E-4813-B911-27AB27F99B5D}"/>
              </a:ext>
            </a:extLst>
          </p:cNvPr>
          <p:cNvCxnSpPr>
            <a:cxnSpLocks/>
          </p:cNvCxnSpPr>
          <p:nvPr/>
        </p:nvCxnSpPr>
        <p:spPr>
          <a:xfrm flipH="1">
            <a:off x="3796065" y="3744157"/>
            <a:ext cx="3724183" cy="1502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644FE0F0-99CE-45DA-A0C4-C906472C43A6}"/>
              </a:ext>
            </a:extLst>
          </p:cNvPr>
          <p:cNvCxnSpPr>
            <a:cxnSpLocks/>
          </p:cNvCxnSpPr>
          <p:nvPr/>
        </p:nvCxnSpPr>
        <p:spPr>
          <a:xfrm flipH="1">
            <a:off x="5228671" y="5822469"/>
            <a:ext cx="2251628" cy="1493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>
            <a:extLst>
              <a:ext uri="{FF2B5EF4-FFF2-40B4-BE49-F238E27FC236}">
                <a16:creationId xmlns:a16="http://schemas.microsoft.com/office/drawing/2014/main" id="{5E8AA0DF-D106-4B52-BC85-64F4C5F3E154}"/>
              </a:ext>
            </a:extLst>
          </p:cNvPr>
          <p:cNvSpPr/>
          <p:nvPr/>
        </p:nvSpPr>
        <p:spPr>
          <a:xfrm>
            <a:off x="5165863" y="5822469"/>
            <a:ext cx="45719" cy="1722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42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/>
          <p:nvPr/>
        </p:nvSpPr>
        <p:spPr>
          <a:xfrm>
            <a:off x="9637435" y="487283"/>
            <a:ext cx="2554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15A2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目录页</a:t>
            </a:r>
            <a:endParaRPr lang="en-US" altLang="zh-CN" sz="2400" b="1" dirty="0">
              <a:solidFill>
                <a:srgbClr val="F15A2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4"/>
          <p:cNvSpPr txBox="1"/>
          <p:nvPr/>
        </p:nvSpPr>
        <p:spPr>
          <a:xfrm>
            <a:off x="9196371" y="948035"/>
            <a:ext cx="171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59595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 PAGE</a:t>
            </a:r>
            <a:endParaRPr lang="zh-CN" altLang="en-US" sz="1400" dirty="0">
              <a:solidFill>
                <a:srgbClr val="59595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929382" y="6356350"/>
            <a:ext cx="2743200" cy="365125"/>
          </a:xfrm>
        </p:spPr>
        <p:txBody>
          <a:bodyPr/>
          <a:lstStyle/>
          <a:p>
            <a:pPr>
              <a:defRPr/>
            </a:pPr>
            <a:fld id="{6E7B2755-25A3-4186-87C2-49694057071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1"/>
          <p:cNvSpPr txBox="1"/>
          <p:nvPr/>
        </p:nvSpPr>
        <p:spPr>
          <a:xfrm>
            <a:off x="2955092" y="3131595"/>
            <a:ext cx="7431781" cy="16890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案例介绍</a:t>
            </a:r>
            <a:endParaRPr lang="en-US" altLang="zh-CN" sz="2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云化虚拟化网络业务可靠性计算时间分析</a:t>
            </a:r>
            <a:endParaRPr lang="en-US" altLang="zh-CN" sz="2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云化虚拟化网络业务可靠性计算次数和精度分析</a:t>
            </a:r>
            <a:endParaRPr lang="en-US" altLang="zh-CN" sz="2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955092" y="2410870"/>
            <a:ext cx="7431781" cy="72072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anchor="ctr"/>
          <a:lstStyle/>
          <a:p>
            <a:pPr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介绍内容</a:t>
            </a:r>
          </a:p>
        </p:txBody>
      </p:sp>
    </p:spTree>
    <p:extLst>
      <p:ext uri="{BB962C8B-B14F-4D97-AF65-F5344CB8AC3E}">
        <p14:creationId xmlns:p14="http://schemas.microsoft.com/office/powerpoint/2010/main" val="372540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4E6B98E4-9C09-4A6B-89E0-2D1A3999B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案例介绍</a:t>
            </a:r>
            <a:endParaRPr kumimoji="1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网络参数与拓扑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9B0EC7A-D88C-44D4-B803-3B523395E9E4}"/>
              </a:ext>
            </a:extLst>
          </p:cNvPr>
          <p:cNvSpPr/>
          <p:nvPr/>
        </p:nvSpPr>
        <p:spPr>
          <a:xfrm>
            <a:off x="510107" y="1583357"/>
            <a:ext cx="4319346" cy="4613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次分析所采用的网络案例为典型的云化虚拟化网络案例，其相关参数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GW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OR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R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rv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其中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业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rver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rv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rv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业务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拓扑如右图所示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0348A61-E2B6-445B-9BD3-47EB3A536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576" y="2006767"/>
            <a:ext cx="6597317" cy="441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678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4E6B98E4-9C09-4A6B-89E0-2D1A3999B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案例介绍</a:t>
            </a:r>
            <a:endParaRPr kumimoji="1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业务参数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1411070C-C0AD-45CB-936E-49B19F2E36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962320"/>
              </p:ext>
            </p:extLst>
          </p:nvPr>
        </p:nvGraphicFramePr>
        <p:xfrm>
          <a:off x="6606499" y="3866250"/>
          <a:ext cx="4632742" cy="27934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3741">
                  <a:extLst>
                    <a:ext uri="{9D8B030D-6E8A-4147-A177-3AD203B41FA5}">
                      <a16:colId xmlns:a16="http://schemas.microsoft.com/office/drawing/2014/main" val="61347585"/>
                    </a:ext>
                  </a:extLst>
                </a:gridCol>
                <a:gridCol w="3589001">
                  <a:extLst>
                    <a:ext uri="{9D8B030D-6E8A-4147-A177-3AD203B41FA5}">
                      <a16:colId xmlns:a16="http://schemas.microsoft.com/office/drawing/2014/main" val="269586486"/>
                    </a:ext>
                  </a:extLst>
                </a:gridCol>
              </a:tblGrid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业务名称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业务逻辑路径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1376876388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,VNF2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865454521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,VNF3,VNF4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730927981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5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1635408503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6,VNF7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194227077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5,VNF8,VNF2,D1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042429534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0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725431414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9,VNF11,D1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983842461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16,VNF35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813625060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17,VNF44,VNF13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811056377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18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003110312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19,VNF21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1928116606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20,VNF51,VNF100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949354039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21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611382960"/>
                  </a:ext>
                </a:extLst>
              </a:tr>
              <a:tr h="1862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pp1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D1,VNF122,VNF19,D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000" marR="1000" marT="1000" marB="0" anchor="ctr"/>
                </a:tc>
                <a:extLst>
                  <a:ext uri="{0D108BD9-81ED-4DB2-BD59-A6C34878D82A}">
                    <a16:rowId xmlns:a16="http://schemas.microsoft.com/office/drawing/2014/main" val="268845301"/>
                  </a:ext>
                </a:extLst>
              </a:tr>
            </a:tbl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83F354C-FF2E-495A-AE68-889070A9D50F}"/>
              </a:ext>
            </a:extLst>
          </p:cNvPr>
          <p:cNvSpPr/>
          <p:nvPr/>
        </p:nvSpPr>
        <p:spPr>
          <a:xfrm>
            <a:off x="510106" y="1583357"/>
            <a:ext cx="4986495" cy="3419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状态下，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-S117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7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，随机部署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7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共分为三类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主机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9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主备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8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way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</a:p>
          <a:p>
            <a:pPr algn="just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部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如下表所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如下表所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1CFA5E7E-0D0B-4445-A78F-A04142995C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115506"/>
              </p:ext>
            </p:extLst>
          </p:nvPr>
        </p:nvGraphicFramePr>
        <p:xfrm>
          <a:off x="556301" y="3847200"/>
          <a:ext cx="4940300" cy="27934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0515">
                  <a:extLst>
                    <a:ext uri="{9D8B030D-6E8A-4147-A177-3AD203B41FA5}">
                      <a16:colId xmlns:a16="http://schemas.microsoft.com/office/drawing/2014/main" val="3863026170"/>
                    </a:ext>
                  </a:extLst>
                </a:gridCol>
                <a:gridCol w="746377">
                  <a:extLst>
                    <a:ext uri="{9D8B030D-6E8A-4147-A177-3AD203B41FA5}">
                      <a16:colId xmlns:a16="http://schemas.microsoft.com/office/drawing/2014/main" val="1344349586"/>
                    </a:ext>
                  </a:extLst>
                </a:gridCol>
                <a:gridCol w="710834">
                  <a:extLst>
                    <a:ext uri="{9D8B030D-6E8A-4147-A177-3AD203B41FA5}">
                      <a16:colId xmlns:a16="http://schemas.microsoft.com/office/drawing/2014/main" val="3425050748"/>
                    </a:ext>
                  </a:extLst>
                </a:gridCol>
                <a:gridCol w="1161029">
                  <a:extLst>
                    <a:ext uri="{9D8B030D-6E8A-4147-A177-3AD203B41FA5}">
                      <a16:colId xmlns:a16="http://schemas.microsoft.com/office/drawing/2014/main" val="1034545809"/>
                    </a:ext>
                  </a:extLst>
                </a:gridCol>
                <a:gridCol w="580515">
                  <a:extLst>
                    <a:ext uri="{9D8B030D-6E8A-4147-A177-3AD203B41FA5}">
                      <a16:colId xmlns:a16="http://schemas.microsoft.com/office/drawing/2014/main" val="1674771185"/>
                    </a:ext>
                  </a:extLst>
                </a:gridCol>
                <a:gridCol w="580515">
                  <a:extLst>
                    <a:ext uri="{9D8B030D-6E8A-4147-A177-3AD203B41FA5}">
                      <a16:colId xmlns:a16="http://schemas.microsoft.com/office/drawing/2014/main" val="2248894816"/>
                    </a:ext>
                  </a:extLst>
                </a:gridCol>
                <a:gridCol w="580515">
                  <a:extLst>
                    <a:ext uri="{9D8B030D-6E8A-4147-A177-3AD203B41FA5}">
                      <a16:colId xmlns:a16="http://schemas.microsoft.com/office/drawing/2014/main" val="3829233185"/>
                    </a:ext>
                  </a:extLst>
                </a:gridCol>
              </a:tblGrid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</a:t>
                      </a:r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名称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类型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备份类型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工作节点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备用节点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倒换概率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倒换时间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423127965"/>
                  </a:ext>
                </a:extLst>
              </a:tr>
              <a:tr h="1423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18497221"/>
                  </a:ext>
                </a:extLst>
              </a:tr>
              <a:tr h="1423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2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785643602"/>
                  </a:ext>
                </a:extLst>
              </a:tr>
              <a:tr h="1423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3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备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3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3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023319393"/>
                  </a:ext>
                </a:extLst>
              </a:tr>
              <a:tr h="1423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4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Way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5,V15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897541756"/>
                  </a:ext>
                </a:extLst>
              </a:tr>
              <a:tr h="1423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5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Way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27,V37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064191852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2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31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145620004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3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备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23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33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3135145684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4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Way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25,V1135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318973795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5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Way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47,V1157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</a:t>
                      </a:r>
                      <a:endParaRPr lang="en-US" altLang="zh-CN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s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260474386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6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61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589965446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7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V1171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330159745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8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CE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P255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4066211207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49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CE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P256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053314579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50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CGW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P257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138150486"/>
                  </a:ext>
                </a:extLst>
              </a:tr>
              <a:tr h="18090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NF151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CGW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主机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P258]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05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61" marR="661" marT="661" marB="0" anchor="ctr"/>
                </a:tc>
                <a:extLst>
                  <a:ext uri="{0D108BD9-81ED-4DB2-BD59-A6C34878D82A}">
                    <a16:rowId xmlns:a16="http://schemas.microsoft.com/office/drawing/2014/main" val="2166637317"/>
                  </a:ext>
                </a:extLst>
              </a:tr>
            </a:tbl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F406B3AF-651E-49AB-88FF-D31340675562}"/>
              </a:ext>
            </a:extLst>
          </p:cNvPr>
          <p:cNvSpPr/>
          <p:nvPr/>
        </p:nvSpPr>
        <p:spPr>
          <a:xfrm>
            <a:off x="6606499" y="1522804"/>
            <a:ext cx="4747301" cy="1895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选取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组合，形成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业务。其中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只包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业务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包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业务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包含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N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业务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业务参数如下表所示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3946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4E6B98E4-9C09-4A6B-89E0-2D1A3999B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云化虚拟化网络业务可靠性计算时间分析</a:t>
            </a:r>
            <a:endParaRPr kumimoji="1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结果与计算时间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19CCA6C-15E2-4235-9253-C51B98BE650F}"/>
              </a:ext>
            </a:extLst>
          </p:cNvPr>
          <p:cNvSpPr/>
          <p:nvPr/>
        </p:nvSpPr>
        <p:spPr>
          <a:xfrm>
            <a:off x="6304398" y="1595120"/>
            <a:ext cx="6096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=200</a:t>
            </a:r>
            <a:r>
              <a:rPr lang="en-US" alt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=[10,50,100]</a:t>
            </a:r>
            <a:r>
              <a:rPr lang="en-US" altLang="en-US" sz="1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时的可靠度计算结果与计算时间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7DE3945D-D015-46E9-8A36-DF94E6D95BEF}"/>
              </a:ext>
            </a:extLst>
          </p:cNvPr>
          <p:cNvSpPr/>
          <p:nvPr/>
        </p:nvSpPr>
        <p:spPr>
          <a:xfrm>
            <a:off x="259198" y="160789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=100</a:t>
            </a:r>
            <a:r>
              <a:rPr lang="en-US" altLang="en-US" sz="16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en-US" sz="1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=[10,20,50,100,200]</a:t>
            </a:r>
            <a:r>
              <a:rPr lang="en-US" altLang="en-US" sz="160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时的可靠度计算结果与计算时间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3C0E8F0E-D317-4FC6-AC5D-894D2E96E1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11370"/>
              </p:ext>
            </p:extLst>
          </p:nvPr>
        </p:nvGraphicFramePr>
        <p:xfrm>
          <a:off x="203406" y="2016648"/>
          <a:ext cx="5794622" cy="4773048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1088991">
                  <a:extLst>
                    <a:ext uri="{9D8B030D-6E8A-4147-A177-3AD203B41FA5}">
                      <a16:colId xmlns:a16="http://schemas.microsoft.com/office/drawing/2014/main" val="2779480722"/>
                    </a:ext>
                  </a:extLst>
                </a:gridCol>
                <a:gridCol w="928755">
                  <a:extLst>
                    <a:ext uri="{9D8B030D-6E8A-4147-A177-3AD203B41FA5}">
                      <a16:colId xmlns:a16="http://schemas.microsoft.com/office/drawing/2014/main" val="3521325971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610452010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1279140522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1792201371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2786134639"/>
                    </a:ext>
                  </a:extLst>
                </a:gridCol>
              </a:tblGrid>
              <a:tr h="230063">
                <a:tc>
                  <a:txBody>
                    <a:bodyPr/>
                    <a:lstStyle/>
                    <a:p>
                      <a:pPr marL="266700" indent="-266700" algn="ctr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(</a:t>
                      </a: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年</a:t>
                      </a: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extLst>
                  <a:ext uri="{0D108BD9-81ED-4DB2-BD59-A6C34878D82A}">
                    <a16:rowId xmlns:a16="http://schemas.microsoft.com/office/drawing/2014/main" val="1571991135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8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8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20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9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9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4025518989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2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5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9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9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4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2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163743114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3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6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10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6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8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9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077062240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4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57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5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239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6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8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03825226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5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0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31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20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9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8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047876790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6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0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2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9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9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2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2607669087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7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60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5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9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44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1948970323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8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96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13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4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6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749224452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6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59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7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3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126737092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0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9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26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17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7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7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683846016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marR="0" lvl="0" indent="-266700" algn="ctr" defTabSz="914400" rtl="0" eaLnBrk="1" fontAlgn="b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marR="0" lvl="0" indent="-266700" algn="ctr" defTabSz="914400" rtl="0" eaLnBrk="1" fontAlgn="b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marR="0" lvl="0" indent="-266700" algn="ctr" defTabSz="914400" rtl="0" eaLnBrk="1" fontAlgn="b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2474550019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5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4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09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1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26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4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112505985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6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5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0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6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09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82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415589985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7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26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70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1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29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1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2087751611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8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38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70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7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7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445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58549005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9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36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17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1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7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3337862228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00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29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66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68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362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657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2457928"/>
                  </a:ext>
                </a:extLst>
              </a:tr>
              <a:tr h="20589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整网业务可靠度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956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4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034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503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741</a:t>
                      </a:r>
                      <a:endParaRPr lang="en-US" altLang="zh-CN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252776"/>
                  </a:ext>
                </a:extLst>
              </a:tr>
              <a:tr h="20589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时间（</a:t>
                      </a: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3.307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7.007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33.741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65.553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89.464</a:t>
                      </a:r>
                      <a:endParaRPr lang="en-US" altLang="zh-CN" sz="105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219242574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F9E4DE6F-783F-44F9-B89A-AAE36A00D9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375807"/>
              </p:ext>
            </p:extLst>
          </p:nvPr>
        </p:nvGraphicFramePr>
        <p:xfrm>
          <a:off x="7021948" y="2007646"/>
          <a:ext cx="3906184" cy="4761925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1088991">
                  <a:extLst>
                    <a:ext uri="{9D8B030D-6E8A-4147-A177-3AD203B41FA5}">
                      <a16:colId xmlns:a16="http://schemas.microsoft.com/office/drawing/2014/main" val="2779480722"/>
                    </a:ext>
                  </a:extLst>
                </a:gridCol>
                <a:gridCol w="928755">
                  <a:extLst>
                    <a:ext uri="{9D8B030D-6E8A-4147-A177-3AD203B41FA5}">
                      <a16:colId xmlns:a16="http://schemas.microsoft.com/office/drawing/2014/main" val="3521325971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610452010"/>
                    </a:ext>
                  </a:extLst>
                </a:gridCol>
                <a:gridCol w="944219">
                  <a:extLst>
                    <a:ext uri="{9D8B030D-6E8A-4147-A177-3AD203B41FA5}">
                      <a16:colId xmlns:a16="http://schemas.microsoft.com/office/drawing/2014/main" val="1279140522"/>
                    </a:ext>
                  </a:extLst>
                </a:gridCol>
              </a:tblGrid>
              <a:tr h="230063">
                <a:tc>
                  <a:txBody>
                    <a:bodyPr/>
                    <a:lstStyle/>
                    <a:p>
                      <a:pPr marL="266700" indent="-266700" algn="ctr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66700" indent="-266700"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66700" indent="-266700" algn="ctr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1991135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7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78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4025518989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2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97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24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63743114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3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7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9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077062240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4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6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8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84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03825226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5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6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97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047876790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6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5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2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41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607669087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7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37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4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948970323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8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5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7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5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749224452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5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5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33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6737092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0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7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76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683846016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tc>
                  <a:txBody>
                    <a:bodyPr/>
                    <a:lstStyle/>
                    <a:p>
                      <a:pPr marL="266700" marR="0" lvl="0" indent="-266700" algn="ctr" defTabSz="914400" rtl="0" eaLnBrk="1" fontAlgn="b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altLang="zh-CN" sz="105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 anchor="b"/>
                </a:tc>
                <a:extLst>
                  <a:ext uri="{0D108BD9-81ED-4DB2-BD59-A6C34878D82A}">
                    <a16:rowId xmlns:a16="http://schemas.microsoft.com/office/drawing/2014/main" val="2474550019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5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33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1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34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12505985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6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5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47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833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415589985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7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5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1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23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087751611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8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35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49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461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585490054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99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9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9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6</a:t>
                      </a: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337862228"/>
                  </a:ext>
                </a:extLst>
              </a:tr>
              <a:tr h="230063">
                <a:tc>
                  <a:txBody>
                    <a:bodyPr/>
                    <a:lstStyle/>
                    <a:p>
                      <a:pPr marL="266700" indent="-266700" algn="ctr" defTabSz="914400" rtl="0" eaLnBrk="1" fontAlgn="t" latinLnBrk="0" hangingPunct="1">
                        <a:lnSpc>
                          <a:spcPct val="150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100</a:t>
                      </a:r>
                      <a:endParaRPr lang="en-US" sz="105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39</a:t>
                      </a:r>
                    </a:p>
                  </a:txBody>
                  <a:tcPr marL="4763" marR="4763" marT="4763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96</a:t>
                      </a:r>
                    </a:p>
                  </a:txBody>
                  <a:tcPr marL="4763" marR="4763" marT="4763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71</a:t>
                      </a:r>
                    </a:p>
                  </a:txBody>
                  <a:tcPr marL="4763" marR="4763" marT="4763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2457928"/>
                  </a:ext>
                </a:extLst>
              </a:tr>
              <a:tr h="20589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整网业务可靠度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25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3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743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252776"/>
                  </a:ext>
                </a:extLst>
              </a:tr>
              <a:tr h="20589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</a:pP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时间（</a:t>
                      </a:r>
                      <a:r>
                        <a:rPr lang="en-US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zh-CN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200" kern="1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56" marR="1156" marT="1156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2.1257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43.53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00.041</a:t>
                      </a:r>
                    </a:p>
                  </a:txBody>
                  <a:tcPr marL="4763" marR="4763" marT="4763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2192425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0406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4E6B98E4-9C09-4A6B-89E0-2D1A3999B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云化虚拟化网络业务可靠性计算时间分析</a:t>
            </a:r>
            <a:endParaRPr kumimoji="1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结果与计算时间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D642D6-9386-40D1-A37F-F84A4BC82B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18" y="2042511"/>
            <a:ext cx="4962370" cy="396989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5743D4-8968-4A56-914E-391C0B130F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494" y="2042510"/>
            <a:ext cx="4962370" cy="396989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AE60624A-7A4A-4F61-A10D-A5A33469A121}"/>
              </a:ext>
            </a:extLst>
          </p:cNvPr>
          <p:cNvSpPr/>
          <p:nvPr/>
        </p:nvSpPr>
        <p:spPr>
          <a:xfrm>
            <a:off x="510106" y="1583357"/>
            <a:ext cx="9628193" cy="120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串行处理下，计算时间与计算周期和计算次数的关系如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7786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4E6B98E4-9C09-4A6B-89E0-2D1A3999B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网络业务可用性计算次数和精度分析 </a:t>
            </a:r>
            <a:endParaRPr kumimoji="1"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业务可用度计算精度和仿真次数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2FE1C9A-3B84-4FD7-931D-0E6598B73D1F}"/>
                  </a:ext>
                </a:extLst>
              </p:cNvPr>
              <p:cNvSpPr/>
              <p:nvPr/>
            </p:nvSpPr>
            <p:spPr>
              <a:xfrm>
                <a:off x="500581" y="1583357"/>
                <a:ext cx="11241839" cy="4715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根据中心极限定律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仿真的独立随机变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有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限的数学期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及方差</a:t>
                </a:r>
                <a:r>
                  <a:rPr lang="el-GR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σ</a:t>
                </a:r>
                <a:r>
                  <a:rPr lang="el-GR" altLang="zh-CN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有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即在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充分大时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近似服从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el-GR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σ</a:t>
                </a:r>
                <a:r>
                  <a:rPr lang="el-GR" altLang="zh-CN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l-GR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而绝对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则近似服从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(0,</a:t>
                </a:r>
                <a:r>
                  <a:rPr lang="el-GR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σ</a:t>
                </a:r>
                <a:r>
                  <a:rPr lang="el-GR" altLang="zh-CN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l-GR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置信水平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为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准正态置信区间长度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此时，仿真的绝对误差为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故而，当仿真次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足够时，仿真误差小于所需的与误差阈值，即可用多次仿真的可用度均值代替可用度的期望值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2FE1C9A-3B84-4FD7-931D-0E6598B73D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81" y="1583357"/>
                <a:ext cx="11241839" cy="4715650"/>
              </a:xfrm>
              <a:prstGeom prst="rect">
                <a:avLst/>
              </a:prstGeom>
              <a:blipFill>
                <a:blip r:embed="rId4"/>
                <a:stretch>
                  <a:fillRect l="-434" r="-488" b="-1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5743D64-A4C4-4A33-B586-FF400D95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276"/>
              </p:ext>
            </p:extLst>
          </p:nvPr>
        </p:nvGraphicFramePr>
        <p:xfrm>
          <a:off x="2497865" y="2273319"/>
          <a:ext cx="589320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7865" y="2273319"/>
                        <a:ext cx="5893207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D1A7FE2-9002-4AFD-84E5-569C5387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01642"/>
              </p:ext>
            </p:extLst>
          </p:nvPr>
        </p:nvGraphicFramePr>
        <p:xfrm>
          <a:off x="5568156" y="4593564"/>
          <a:ext cx="1055687" cy="80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7" imgW="431640" imgH="330120" progId="Equation.DSMT4">
                  <p:embed/>
                </p:oleObj>
              </mc:Choice>
              <mc:Fallback>
                <p:oleObj name="Equation" r:id="rId7" imgW="431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8156" y="4593564"/>
                        <a:ext cx="1055687" cy="80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200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业务可用度计算结果的收敛性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EAB398D-B475-4B7C-9CAA-1F6A643CCAE2}"/>
              </a:ext>
            </a:extLst>
          </p:cNvPr>
          <p:cNvSpPr/>
          <p:nvPr/>
        </p:nvSpPr>
        <p:spPr>
          <a:xfrm>
            <a:off x="510106" y="1583357"/>
            <a:ext cx="112418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我们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=5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，置信度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95%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画出了业务均值和仿真绝对误差随仿真次数的变化情况，所取的误差阈值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^(-4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可以看出，对着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业务，随着仿真次数增加其均值逐渐收敛；仿真次数分别取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结果时，能在置信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95%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满足仿真精度需求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0B62908-92CA-424E-8041-F9151D8C1CCD}"/>
              </a:ext>
            </a:extLst>
          </p:cNvPr>
          <p:cNvSpPr/>
          <p:nvPr/>
        </p:nvSpPr>
        <p:spPr>
          <a:xfrm>
            <a:off x="2057104" y="6303932"/>
            <a:ext cx="3340520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用度均值随仿真次数的变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A65B762-6B42-47F9-BC0A-E702C75A0D4E}"/>
              </a:ext>
            </a:extLst>
          </p:cNvPr>
          <p:cNvSpPr/>
          <p:nvPr/>
        </p:nvSpPr>
        <p:spPr>
          <a:xfrm>
            <a:off x="8094133" y="6321294"/>
            <a:ext cx="262361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误差随仿真次数的变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78BC3FCC-6936-482B-A6BB-7E276FAA4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网络业务可用性计算次数和精度分析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F704A79-93F0-4018-9A19-2183A6E69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968" y="2809808"/>
            <a:ext cx="4101656" cy="322056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4461B7A-0E1E-4536-878B-54B3B0A99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4378" y="2942311"/>
            <a:ext cx="4489885" cy="3035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813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29">
            <a:extLst>
              <a:ext uri="{FF2B5EF4-FFF2-40B4-BE49-F238E27FC236}">
                <a16:creationId xmlns:a16="http://schemas.microsoft.com/office/drawing/2014/main" id="{BFC702D6-02AA-40AE-A7FD-A3315AD4E5E1}"/>
              </a:ext>
            </a:extLst>
          </p:cNvPr>
          <p:cNvGrpSpPr>
            <a:grpSpLocks/>
          </p:cNvGrpSpPr>
          <p:nvPr/>
        </p:nvGrpSpPr>
        <p:grpSpPr bwMode="auto">
          <a:xfrm>
            <a:off x="459176" y="1450488"/>
            <a:ext cx="4204902" cy="144632"/>
            <a:chOff x="842591" y="1616264"/>
            <a:chExt cx="3627679" cy="72000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DFC36C6-CD92-4108-A899-56428E43940C}"/>
                </a:ext>
              </a:extLst>
            </p:cNvPr>
            <p:cNvCxnSpPr/>
            <p:nvPr/>
          </p:nvCxnSpPr>
          <p:spPr>
            <a:xfrm>
              <a:off x="869581" y="1653064"/>
              <a:ext cx="3600689" cy="0"/>
            </a:xfrm>
            <a:prstGeom prst="line">
              <a:avLst/>
            </a:prstGeom>
            <a:ln>
              <a:solidFill>
                <a:srgbClr val="FF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12DD25E-1185-41F0-ACC1-2FDB0C4BD330}"/>
                </a:ext>
              </a:extLst>
            </p:cNvPr>
            <p:cNvSpPr/>
            <p:nvPr/>
          </p:nvSpPr>
          <p:spPr>
            <a:xfrm>
              <a:off x="842591" y="1616264"/>
              <a:ext cx="71443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74E250C-FA85-4FBC-857F-513F0F051BBF}"/>
              </a:ext>
            </a:extLst>
          </p:cNvPr>
          <p:cNvSpPr/>
          <p:nvPr/>
        </p:nvSpPr>
        <p:spPr>
          <a:xfrm>
            <a:off x="556301" y="1047769"/>
            <a:ext cx="6647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业务可用度估计值与仿真次数、仿真时长的关系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A65B762-6B42-47F9-BC0A-E702C75A0D4E}"/>
              </a:ext>
            </a:extLst>
          </p:cNvPr>
          <p:cNvSpPr/>
          <p:nvPr/>
        </p:nvSpPr>
        <p:spPr>
          <a:xfrm>
            <a:off x="1426410" y="5333589"/>
            <a:ext cx="247088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仿真时长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p1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精度随仿真次数的变化曲线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78BC3FCC-6936-482B-A6BB-7E276FAA4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3605" y="307252"/>
            <a:ext cx="9710195" cy="46825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网络业务可用性计算次数和精度分析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FB2F914-9B5A-43B1-9300-4B4801B69A78}"/>
                  </a:ext>
                </a:extLst>
              </p:cNvPr>
              <p:cNvSpPr/>
              <p:nvPr/>
            </p:nvSpPr>
            <p:spPr>
              <a:xfrm>
                <a:off x="778028" y="1781699"/>
                <a:ext cx="9928441" cy="8744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微软雅黑" panose="020B0503020204020204" pitchFamily="34" charset="-122"/>
                  </a:rPr>
                  <a:t>  同时，当精度要求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4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95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随着仿真时长的增加，不同业务的仿真误差随着仿真时长的增加其仿真精度会提高。下面对其中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业务进行展示和说明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FB2F914-9B5A-43B1-9300-4B4801B69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28" y="1781699"/>
                <a:ext cx="9928441" cy="874407"/>
              </a:xfrm>
              <a:prstGeom prst="rect">
                <a:avLst/>
              </a:prstGeom>
              <a:blipFill>
                <a:blip r:embed="rId3"/>
                <a:stretch>
                  <a:fillRect l="-553" r="-491"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B41442F4-39EC-4496-8C0C-1491F60625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9993" y="2696491"/>
            <a:ext cx="3624793" cy="245911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BFBE1CCD-452E-450B-AD72-66F552108BA0}"/>
              </a:ext>
            </a:extLst>
          </p:cNvPr>
          <p:cNvSpPr/>
          <p:nvPr/>
        </p:nvSpPr>
        <p:spPr>
          <a:xfrm>
            <a:off x="5044059" y="5333588"/>
            <a:ext cx="247088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仿真时长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p2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精度随仿真次数的变化曲线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9135DF96-BD7E-452A-A01B-4B812F61F882}"/>
              </a:ext>
            </a:extLst>
          </p:cNvPr>
          <p:cNvSpPr/>
          <p:nvPr/>
        </p:nvSpPr>
        <p:spPr>
          <a:xfrm>
            <a:off x="8882913" y="5333587"/>
            <a:ext cx="247088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仿真时长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p6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精度随仿真次数的变化曲线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D94E4C8F-695B-4E0F-8337-078AF5CF7C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9625" y="2663557"/>
            <a:ext cx="3624793" cy="249204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437401D7-9FD5-4F14-8AEA-87EDA79A80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189" y="2687767"/>
            <a:ext cx="3601965" cy="244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255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6</TotalTime>
  <Words>1335</Words>
  <Application>Microsoft Office PowerPoint</Application>
  <PresentationFormat>宽屏</PresentationFormat>
  <Paragraphs>419</Paragraphs>
  <Slides>1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等线 Light</vt:lpstr>
      <vt:lpstr>黑体</vt:lpstr>
      <vt:lpstr>宋体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云化虚拟化网络业务可用性计算时间、精度和置信度分析</vt:lpstr>
      <vt:lpstr>PowerPoint 演示文稿</vt:lpstr>
      <vt:lpstr>1、案例介绍</vt:lpstr>
      <vt:lpstr>1、案例介绍</vt:lpstr>
      <vt:lpstr>2、云化虚拟化网络业务可靠性计算时间分析</vt:lpstr>
      <vt:lpstr>2、云化虚拟化网络业务可靠性计算时间分析</vt:lpstr>
      <vt:lpstr>3、网络业务可用性计算次数和精度分析 </vt:lpstr>
      <vt:lpstr>3、网络业务可用性计算次数和精度分析 </vt:lpstr>
      <vt:lpstr>3、网络业务可用性计算次数和精度分析 </vt:lpstr>
      <vt:lpstr>3、网络业务可用性计算次数和精度分析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ON网络路由和恢复算法</dc:title>
  <dc:creator>易 志为</dc:creator>
  <cp:lastModifiedBy>zhu juxing</cp:lastModifiedBy>
  <cp:revision>312</cp:revision>
  <dcterms:created xsi:type="dcterms:W3CDTF">2020-04-25T07:29:06Z</dcterms:created>
  <dcterms:modified xsi:type="dcterms:W3CDTF">2021-03-04T08:45:03Z</dcterms:modified>
</cp:coreProperties>
</file>